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2" r:id="rId4"/>
    <p:sldId id="260" r:id="rId5"/>
    <p:sldId id="263" r:id="rId6"/>
    <p:sldId id="264" r:id="rId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267AE-FDDD-43E0-A79B-68301D774531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C4FBA-BE9D-40D5-A0B3-C59A3BF1C0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911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73F5E-997B-4B9B-9C06-1C03F5610808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D6EE3-6D68-4070-B87B-B1591CD173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41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6A62D-02AB-4749-8F43-3917E9DF15B4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B8D43-A9F3-49EF-8129-92D865B32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402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6CDAC-9FF2-473E-8C24-8F2A5ED7FFF6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AE6C2-0292-4E1A-81DB-9072B6121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677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17525-BE7A-4516-8342-9A696F7EBD7A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A5950-2406-4590-A642-7C32F469D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43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5D006-4399-4BAA-8751-83AC34DC0AF8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72082-2718-431B-B0D5-4366DE926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78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6F1E5-B8B1-43A2-ACE5-1FA649CF0B43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7574F-282B-46D0-AA00-2E87297301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54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C483F-5B78-4344-8AFC-5E2E021F2CB1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B7AEA-B358-488E-AD4A-72AC06B9F0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3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56F6D-E44E-44C9-8B2D-12A3C5BD3EF8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E434-ED25-4DBB-823F-3065B13EA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85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D8288-4162-42F8-96E6-2792EE6613D4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75D57-AAEB-4436-AC49-27778A968C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91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1057D-E33A-47FA-B830-B94E1A19DE0C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99C36-3F12-4BB6-AA3B-7FC1663BA7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8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D080225-B387-409E-9B06-26C853FCC548}" type="datetimeFigureOut">
              <a:rPr lang="en-US"/>
              <a:pPr>
                <a:defRPr/>
              </a:pPr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10D15A0-B25B-499B-91A9-D1541BE28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1517650" y="0"/>
            <a:ext cx="9156700" cy="1344613"/>
            <a:chOff x="0" y="8"/>
            <a:chExt cx="5768" cy="1346"/>
          </a:xfrm>
        </p:grpSpPr>
        <p:sp>
          <p:nvSpPr>
            <p:cNvPr id="2055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1346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endParaRPr lang="vi-VN" altLang="en-US" sz="1000" b="1">
                <a:solidFill>
                  <a:schemeClr val="bg1"/>
                </a:solidFill>
                <a:latin typeface="Tahoma" panose="020B060403050404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lang="vi-VN" altLang="en-US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vi-VN" altLang="en-US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TRƯỜNG THCS QUANG TRUNG 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lang="vi-VN" altLang="en-US" sz="600" b="1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56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1" algn="ctr" eaLnBrk="1" hangingPunct="1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lang="en-US" altLang="en-US" sz="36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6: CHÂN TRỜI SÁNG TẠO</a:t>
              </a:r>
              <a:endParaRPr lang="vi-V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7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" name="Oval 4"/>
          <p:cNvSpPr>
            <a:spLocks noChangeArrowheads="1"/>
          </p:cNvSpPr>
          <p:nvPr/>
        </p:nvSpPr>
        <p:spPr bwMode="auto">
          <a:xfrm rot="527914">
            <a:off x="3363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052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053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7638" y="914400"/>
            <a:ext cx="4165600" cy="52927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NGHIÊN CỨU,CHUẨN BỊ NỘI DUNG BÀI : ÔN TẬP CHƯƠNG I </a:t>
            </a:r>
            <a:endParaRPr lang="en-US" altLang="en-US" dirty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019175" y="1690688"/>
            <a:ext cx="10515600" cy="4697412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    </a:t>
            </a:r>
            <a:endParaRPr lang="en-US" alt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5;3;9</a:t>
            </a:r>
          </a:p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ƯCL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1549400" y="26988"/>
            <a:ext cx="9070975" cy="6461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352550"/>
            <a:ext cx="9906000" cy="556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2047875" y="673100"/>
            <a:ext cx="89546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2096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2)CÂU HỎI VÀ TRẮC NGHIỆ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2,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6 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637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BÀI TẬP TỰ LUẬ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54245"/>
              </p:ext>
            </p:extLst>
          </p:nvPr>
        </p:nvGraphicFramePr>
        <p:xfrm>
          <a:off x="1262063" y="5248275"/>
          <a:ext cx="46275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438280" imgH="228600" progId="Equation.DSMT4">
                  <p:embed/>
                </p:oleObj>
              </mc:Choice>
              <mc:Fallback>
                <p:oleObj name="Equation" r:id="rId3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063" y="5248275"/>
                        <a:ext cx="46275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64550"/>
              </p:ext>
            </p:extLst>
          </p:nvPr>
        </p:nvGraphicFramePr>
        <p:xfrm>
          <a:off x="1238965" y="2963079"/>
          <a:ext cx="4839863" cy="214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841400" imgH="914400" progId="Equation.DSMT4">
                  <p:embed/>
                </p:oleObj>
              </mc:Choice>
              <mc:Fallback>
                <p:oleObj name="Equation" r:id="rId5" imgW="1841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965" y="2963079"/>
                        <a:ext cx="4839863" cy="214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0398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6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                 </a:t>
            </a:r>
          </a:p>
          <a:p>
            <a:pPr marL="0" indent="0">
              <a:buNone/>
            </a:pPr>
            <a:r>
              <a:rPr lang="en-US" dirty="0"/>
              <a:t>    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06226"/>
              </p:ext>
            </p:extLst>
          </p:nvPr>
        </p:nvGraphicFramePr>
        <p:xfrm>
          <a:off x="1291598" y="2257227"/>
          <a:ext cx="1661373" cy="45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598" y="2257227"/>
                        <a:ext cx="1661373" cy="45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009"/>
              </p:ext>
            </p:extLst>
          </p:nvPr>
        </p:nvGraphicFramePr>
        <p:xfrm>
          <a:off x="1427808" y="3281615"/>
          <a:ext cx="1525163" cy="49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808" y="3281615"/>
                        <a:ext cx="1525163" cy="491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8414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234</Words>
  <Application>Microsoft Office PowerPoint</Application>
  <PresentationFormat>Widescreen</PresentationFormat>
  <Paragraphs>2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HƯỚNG DẪN HỌC SINH NGHIÊN CỨU,CHUẨN BỊ NỘI DUNG BÀI : ÔN TẬP CHƯƠNG I </vt:lpstr>
      <vt:lpstr>PowerPoint Presentation</vt:lpstr>
      <vt:lpstr>2)CÂU HỎI VÀ TRẮC NGHIỆM</vt:lpstr>
      <vt:lpstr>BÀI TẬP TỰ LUẬN</vt:lpstr>
      <vt:lpstr>Hs làm bài 2/sgk/46 vào vở bài tập. Tìm các chữ x,y biết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c</dc:creator>
  <cp:lastModifiedBy>truc</cp:lastModifiedBy>
  <cp:revision>12</cp:revision>
  <dcterms:created xsi:type="dcterms:W3CDTF">2021-09-03T10:37:12Z</dcterms:created>
  <dcterms:modified xsi:type="dcterms:W3CDTF">2021-09-04T13:35:33Z</dcterms:modified>
</cp:coreProperties>
</file>